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497874" w14:textId="47D0BE77" w:rsidR="00300644" w:rsidRPr="00D7334B" w:rsidRDefault="008C6516" w:rsidP="008C6516">
      <w:pPr>
        <w:jc w:val="center"/>
        <w:rPr>
          <w:b/>
        </w:rPr>
      </w:pPr>
      <w:bookmarkStart w:id="0" w:name="_GoBack"/>
      <w:bookmarkEnd w:id="0"/>
      <w:r>
        <w:rPr>
          <w:b/>
          <w:sz w:val="28"/>
          <w:szCs w:val="28"/>
        </w:rPr>
        <w:t xml:space="preserve">Activity 4.7.2 </w:t>
      </w:r>
      <w:r w:rsidR="00300644" w:rsidRPr="008C6516">
        <w:rPr>
          <w:b/>
          <w:sz w:val="28"/>
          <w:szCs w:val="28"/>
        </w:rPr>
        <w:t xml:space="preserve">Special Right Triangles </w:t>
      </w:r>
      <w:r w:rsidRPr="008C6516">
        <w:rPr>
          <w:b/>
          <w:sz w:val="28"/>
          <w:szCs w:val="28"/>
        </w:rPr>
        <w:t>Discovery</w:t>
      </w:r>
      <w:r w:rsidR="00300644" w:rsidRPr="00D01966">
        <w:rPr>
          <w:b/>
        </w:rPr>
        <w:br/>
      </w:r>
    </w:p>
    <w:p w14:paraId="79326842" w14:textId="516CDC2A" w:rsidR="00023C6B" w:rsidRDefault="00023C6B" w:rsidP="00023C6B">
      <w:pPr>
        <w:pStyle w:val="ListParagraph"/>
        <w:numPr>
          <w:ilvl w:val="0"/>
          <w:numId w:val="15"/>
        </w:numPr>
        <w:outlineLvl w:val="0"/>
      </w:pPr>
      <w:r w:rsidRPr="00424112">
        <w:rPr>
          <w:b/>
        </w:rPr>
        <w:t xml:space="preserve">Warm up: </w:t>
      </w:r>
      <w:r w:rsidRPr="00424112">
        <w:t>Find the missing side lengths in the right triangles below.  Leave your answer as a simplified square root.</w:t>
      </w:r>
      <w:r>
        <w:br/>
      </w:r>
    </w:p>
    <w:p w14:paraId="1DD6A776" w14:textId="57577693" w:rsidR="00023C6B" w:rsidRDefault="00023C6B" w:rsidP="00023C6B">
      <w:pPr>
        <w:outlineLvl w:val="0"/>
      </w:pPr>
      <w:r>
        <w:br/>
      </w:r>
      <w:r>
        <w:rPr>
          <w:rFonts w:asciiTheme="majorHAnsi" w:eastAsiaTheme="majorEastAsia" w:hAnsiTheme="majorHAnsi" w:cstheme="majorBidi"/>
          <w:iCs/>
          <w:noProof/>
          <w:szCs w:val="28"/>
        </w:rPr>
        <w:drawing>
          <wp:anchor distT="0" distB="0" distL="114300" distR="114300" simplePos="0" relativeHeight="251699200" behindDoc="0" locked="0" layoutInCell="1" allowOverlap="1" wp14:anchorId="07A78C5C" wp14:editId="41C058E6">
            <wp:simplePos x="0" y="0"/>
            <wp:positionH relativeFrom="column">
              <wp:posOffset>3886200</wp:posOffset>
            </wp:positionH>
            <wp:positionV relativeFrom="paragraph">
              <wp:posOffset>2540</wp:posOffset>
            </wp:positionV>
            <wp:extent cx="628015" cy="1097280"/>
            <wp:effectExtent l="0" t="0" r="698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69" b="-4546"/>
                    <a:stretch/>
                  </pic:blipFill>
                  <pic:spPr bwMode="auto">
                    <a:xfrm>
                      <a:off x="0" y="0"/>
                      <a:ext cx="62801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E31A88" w14:textId="77777777" w:rsidR="00023C6B" w:rsidRPr="00424112" w:rsidRDefault="00023C6B" w:rsidP="00023C6B">
      <w:pPr>
        <w:outlineLvl w:val="0"/>
      </w:pPr>
      <w:r>
        <w:t xml:space="preserve">a.  </w:t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98176" behindDoc="0" locked="0" layoutInCell="1" allowOverlap="1" wp14:anchorId="0B1F413B" wp14:editId="49162776">
            <wp:simplePos x="0" y="0"/>
            <wp:positionH relativeFrom="column">
              <wp:posOffset>914400</wp:posOffset>
            </wp:positionH>
            <wp:positionV relativeFrom="paragraph">
              <wp:posOffset>3175</wp:posOffset>
            </wp:positionV>
            <wp:extent cx="1473200" cy="829310"/>
            <wp:effectExtent l="0" t="0" r="0" b="889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82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>b</w:t>
      </w:r>
      <w:proofErr w:type="gramEnd"/>
      <w:r>
        <w:t>.</w:t>
      </w:r>
    </w:p>
    <w:p w14:paraId="797DA3E0" w14:textId="77777777" w:rsidR="00023C6B" w:rsidRDefault="00023C6B" w:rsidP="00023C6B">
      <w:pPr>
        <w:outlineLvl w:val="0"/>
      </w:pPr>
    </w:p>
    <w:p w14:paraId="6404CBB9" w14:textId="77777777" w:rsidR="00023C6B" w:rsidRDefault="00023C6B" w:rsidP="00023C6B">
      <w:pPr>
        <w:outlineLvl w:val="0"/>
      </w:pPr>
    </w:p>
    <w:p w14:paraId="27086215" w14:textId="77777777" w:rsidR="00023C6B" w:rsidRDefault="00023C6B" w:rsidP="00023C6B">
      <w:pPr>
        <w:outlineLvl w:val="0"/>
      </w:pPr>
    </w:p>
    <w:p w14:paraId="329EB1AA" w14:textId="10F5DA15" w:rsidR="00300644" w:rsidRPr="00300644" w:rsidRDefault="00300644" w:rsidP="00300644"/>
    <w:p w14:paraId="38D5245A" w14:textId="77777777" w:rsidR="00023C6B" w:rsidRDefault="00023C6B" w:rsidP="009E1394">
      <w:pPr>
        <w:outlineLvl w:val="0"/>
      </w:pPr>
      <w:r>
        <w:br/>
      </w:r>
    </w:p>
    <w:p w14:paraId="0D129117" w14:textId="63E05614" w:rsidR="00300644" w:rsidRPr="00300644" w:rsidRDefault="00256304" w:rsidP="009E1394">
      <w:pPr>
        <w:outlineLvl w:val="0"/>
        <w:rPr>
          <w:b/>
          <w:u w:val="single"/>
        </w:rPr>
      </w:pPr>
      <w:r w:rsidRPr="00256304">
        <w:t>2</w:t>
      </w:r>
      <w:r w:rsidRPr="00256304">
        <w:rPr>
          <w:b/>
        </w:rPr>
        <w:t>.</w:t>
      </w:r>
      <w:r w:rsidR="00300644" w:rsidRPr="00256304">
        <w:rPr>
          <w:b/>
        </w:rPr>
        <w:t xml:space="preserve">   </w:t>
      </w:r>
      <w:r w:rsidR="00300644" w:rsidRPr="00300644">
        <w:rPr>
          <w:b/>
          <w:u w:val="single"/>
        </w:rPr>
        <w:t>45</w:t>
      </w:r>
      <w:r w:rsidR="00300644" w:rsidRPr="00300644">
        <w:rPr>
          <w:b/>
          <w:bCs/>
          <w:u w:val="single"/>
          <w:vertAlign w:val="superscript"/>
        </w:rPr>
        <w:t xml:space="preserve"> o</w:t>
      </w:r>
      <w:r w:rsidR="00300644" w:rsidRPr="00300644">
        <w:rPr>
          <w:b/>
          <w:u w:val="single"/>
        </w:rPr>
        <w:t xml:space="preserve"> - 45</w:t>
      </w:r>
      <w:r w:rsidR="00300644" w:rsidRPr="00300644">
        <w:rPr>
          <w:b/>
          <w:bCs/>
          <w:u w:val="single"/>
          <w:vertAlign w:val="superscript"/>
        </w:rPr>
        <w:t xml:space="preserve"> o</w:t>
      </w:r>
      <w:r w:rsidR="00300644" w:rsidRPr="00300644">
        <w:rPr>
          <w:b/>
          <w:u w:val="single"/>
        </w:rPr>
        <w:t xml:space="preserve"> - 90 </w:t>
      </w:r>
      <w:r w:rsidR="00300644" w:rsidRPr="00300644">
        <w:rPr>
          <w:b/>
          <w:bCs/>
          <w:u w:val="single"/>
          <w:vertAlign w:val="superscript"/>
        </w:rPr>
        <w:t>o</w:t>
      </w:r>
      <w:r w:rsidR="00300644" w:rsidRPr="00300644">
        <w:rPr>
          <w:b/>
          <w:u w:val="single"/>
        </w:rPr>
        <w:t xml:space="preserve"> Right Triangles</w:t>
      </w:r>
    </w:p>
    <w:p w14:paraId="471FDF80" w14:textId="7B7211B0" w:rsidR="00FC5282" w:rsidRDefault="00D7334B" w:rsidP="00FC5282">
      <w:pPr>
        <w:pStyle w:val="ListParagraph"/>
        <w:spacing w:after="160" w:line="259" w:lineRule="auto"/>
      </w:pPr>
      <w:r w:rsidRPr="00300644">
        <w:rPr>
          <w:noProof/>
        </w:rPr>
        <w:drawing>
          <wp:anchor distT="0" distB="0" distL="114300" distR="114300" simplePos="0" relativeHeight="251659264" behindDoc="0" locked="0" layoutInCell="1" allowOverlap="1" wp14:anchorId="0F9341DE" wp14:editId="4522A298">
            <wp:simplePos x="0" y="0"/>
            <wp:positionH relativeFrom="column">
              <wp:posOffset>4722495</wp:posOffset>
            </wp:positionH>
            <wp:positionV relativeFrom="paragraph">
              <wp:posOffset>92710</wp:posOffset>
            </wp:positionV>
            <wp:extent cx="1303655" cy="12763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365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3CFAA2" w14:textId="32C9CBD3" w:rsidR="00300644" w:rsidRDefault="00300644" w:rsidP="00300644">
      <w:pPr>
        <w:pStyle w:val="ListParagraph"/>
        <w:numPr>
          <w:ilvl w:val="0"/>
          <w:numId w:val="5"/>
        </w:numPr>
        <w:spacing w:after="160" w:line="259" w:lineRule="auto"/>
      </w:pPr>
      <w:r w:rsidRPr="00300644">
        <w:t xml:space="preserve">Use the </w:t>
      </w:r>
      <w:r w:rsidR="00567FB8">
        <w:t xml:space="preserve">square </w:t>
      </w:r>
      <w:r w:rsidR="00667131">
        <w:t>dot paper to draw an isosceles r</w:t>
      </w:r>
      <w:r w:rsidRPr="00300644">
        <w:t xml:space="preserve">ight triangle with legs that are 3 units long. Find the </w:t>
      </w:r>
      <w:r w:rsidR="006123BF">
        <w:t xml:space="preserve">length of the hypotenuse. Then simplify the square root. </w:t>
      </w:r>
    </w:p>
    <w:p w14:paraId="39446C90" w14:textId="77777777" w:rsidR="00FC5282" w:rsidRPr="00300644" w:rsidRDefault="00FC5282" w:rsidP="00300644"/>
    <w:p w14:paraId="04680C9F" w14:textId="77777777" w:rsidR="00300644" w:rsidRDefault="00300644" w:rsidP="00300644"/>
    <w:p w14:paraId="54E350A0" w14:textId="77777777" w:rsidR="00FC5282" w:rsidRDefault="00FC5282" w:rsidP="00300644"/>
    <w:p w14:paraId="26B8D54D" w14:textId="79871012" w:rsidR="00300644" w:rsidRPr="00300644" w:rsidRDefault="00300644" w:rsidP="00300644"/>
    <w:p w14:paraId="591D111B" w14:textId="621D7A42" w:rsidR="00300644" w:rsidRPr="00300644" w:rsidRDefault="00671F23" w:rsidP="006123BF">
      <w:pPr>
        <w:pStyle w:val="ListParagraph"/>
        <w:numPr>
          <w:ilvl w:val="0"/>
          <w:numId w:val="5"/>
        </w:numPr>
        <w:spacing w:after="160" w:line="259" w:lineRule="auto"/>
      </w:pPr>
      <w:r w:rsidRPr="00300644">
        <w:rPr>
          <w:noProof/>
        </w:rPr>
        <w:drawing>
          <wp:anchor distT="0" distB="0" distL="114300" distR="114300" simplePos="0" relativeHeight="251670528" behindDoc="0" locked="0" layoutInCell="1" allowOverlap="1" wp14:anchorId="47BE22A3" wp14:editId="3E6B8988">
            <wp:simplePos x="0" y="0"/>
            <wp:positionH relativeFrom="column">
              <wp:posOffset>4721860</wp:posOffset>
            </wp:positionH>
            <wp:positionV relativeFrom="paragraph">
              <wp:posOffset>132715</wp:posOffset>
            </wp:positionV>
            <wp:extent cx="1300480" cy="1273175"/>
            <wp:effectExtent l="0" t="0" r="0" b="317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7131">
        <w:t>Draw an isosceles r</w:t>
      </w:r>
      <w:r w:rsidR="00300644" w:rsidRPr="00300644">
        <w:t xml:space="preserve">ight triangle with different leg lengths than above and find the </w:t>
      </w:r>
      <w:r w:rsidR="006123BF">
        <w:t xml:space="preserve">length of the </w:t>
      </w:r>
      <w:r w:rsidR="00300644" w:rsidRPr="00300644">
        <w:t xml:space="preserve">hypotenuse. </w:t>
      </w:r>
      <w:r w:rsidR="006123BF">
        <w:t xml:space="preserve">Then simplify the square root. </w:t>
      </w:r>
    </w:p>
    <w:p w14:paraId="4B260E14" w14:textId="77777777" w:rsidR="00300644" w:rsidRPr="00300644" w:rsidRDefault="00300644" w:rsidP="00300644"/>
    <w:p w14:paraId="0DF6E3DE" w14:textId="77777777" w:rsidR="00300644" w:rsidRDefault="00300644" w:rsidP="00300644"/>
    <w:p w14:paraId="52E62190" w14:textId="77777777" w:rsidR="00FC5282" w:rsidRDefault="00FC5282" w:rsidP="00300644"/>
    <w:p w14:paraId="539083E1" w14:textId="77777777" w:rsidR="00300644" w:rsidRDefault="00300644" w:rsidP="00300644"/>
    <w:p w14:paraId="4B789D38" w14:textId="77777777" w:rsidR="007A6337" w:rsidRPr="00300644" w:rsidRDefault="007A6337" w:rsidP="00300644"/>
    <w:p w14:paraId="62CC6BA7" w14:textId="3E254C92" w:rsidR="00FC5282" w:rsidRDefault="00300644" w:rsidP="00300644">
      <w:pPr>
        <w:pStyle w:val="ListParagraph"/>
        <w:numPr>
          <w:ilvl w:val="0"/>
          <w:numId w:val="5"/>
        </w:numPr>
        <w:spacing w:after="160" w:line="259" w:lineRule="auto"/>
      </w:pPr>
      <w:r w:rsidRPr="00300644">
        <w:t>Compare your answer in (b) to a classmate.  What do you notice about the relationship of the legs of an isosceles right triangle to its hypotenuse?</w:t>
      </w:r>
    </w:p>
    <w:p w14:paraId="574ABFCE" w14:textId="77777777" w:rsidR="00FC5282" w:rsidRDefault="00FC5282" w:rsidP="00300644"/>
    <w:p w14:paraId="70D75E20" w14:textId="77777777" w:rsidR="00D7334B" w:rsidRPr="00300644" w:rsidRDefault="00D7334B" w:rsidP="00300644"/>
    <w:p w14:paraId="15FDF11D" w14:textId="3D06299B" w:rsidR="00300644" w:rsidRPr="00300644" w:rsidRDefault="006123BF" w:rsidP="00300644">
      <w:pPr>
        <w:pStyle w:val="ListParagraph"/>
        <w:numPr>
          <w:ilvl w:val="0"/>
          <w:numId w:val="5"/>
        </w:numPr>
        <w:spacing w:after="160" w:line="259" w:lineRule="auto"/>
      </w:pPr>
      <w:r>
        <w:t>Label each si</w:t>
      </w:r>
      <w:r w:rsidR="007120C7">
        <w:t>de length of the</w:t>
      </w:r>
      <w:r w:rsidR="00300644" w:rsidRPr="00300644">
        <w:t xml:space="preserve"> 45</w:t>
      </w:r>
      <w:r w:rsidR="00300644" w:rsidRPr="00300644">
        <w:rPr>
          <w:vertAlign w:val="superscript"/>
        </w:rPr>
        <w:t>o</w:t>
      </w:r>
      <w:r w:rsidR="00300644" w:rsidRPr="00300644">
        <w:t>-</w:t>
      </w:r>
      <w:r w:rsidR="00226B6C">
        <w:t xml:space="preserve"> </w:t>
      </w:r>
      <w:r w:rsidR="00300644" w:rsidRPr="00300644">
        <w:t>45</w:t>
      </w:r>
      <w:r w:rsidR="00300644" w:rsidRPr="00300644">
        <w:rPr>
          <w:vertAlign w:val="superscript"/>
        </w:rPr>
        <w:t xml:space="preserve"> o</w:t>
      </w:r>
      <w:r w:rsidR="00300644" w:rsidRPr="00300644">
        <w:t>-</w:t>
      </w:r>
      <w:r w:rsidR="00226B6C">
        <w:t xml:space="preserve"> </w:t>
      </w:r>
      <w:r w:rsidR="00300644" w:rsidRPr="00300644">
        <w:t>90</w:t>
      </w:r>
      <w:r w:rsidR="00300644" w:rsidRPr="00300644">
        <w:rPr>
          <w:vertAlign w:val="superscript"/>
        </w:rPr>
        <w:t>o</w:t>
      </w:r>
      <w:r w:rsidR="00300644" w:rsidRPr="00300644">
        <w:t xml:space="preserve"> triangle</w:t>
      </w:r>
      <w:r w:rsidR="007120C7">
        <w:t>s below</w:t>
      </w:r>
      <w:r w:rsidR="00300644" w:rsidRPr="00300644">
        <w:t>.</w:t>
      </w:r>
      <w:r w:rsidR="00226B6C" w:rsidRPr="00226B6C">
        <w:rPr>
          <w:noProof/>
        </w:rPr>
        <w:t xml:space="preserve"> </w:t>
      </w:r>
    </w:p>
    <w:p w14:paraId="4A179AA9" w14:textId="073E1966" w:rsidR="00300644" w:rsidRDefault="007120C7" w:rsidP="00300644">
      <w:r>
        <w:rPr>
          <w:noProof/>
        </w:rPr>
        <w:drawing>
          <wp:anchor distT="0" distB="0" distL="114300" distR="114300" simplePos="0" relativeHeight="251689984" behindDoc="0" locked="0" layoutInCell="1" allowOverlap="1" wp14:anchorId="113438ED" wp14:editId="74612383">
            <wp:simplePos x="0" y="0"/>
            <wp:positionH relativeFrom="column">
              <wp:posOffset>762000</wp:posOffset>
            </wp:positionH>
            <wp:positionV relativeFrom="paragraph">
              <wp:posOffset>67310</wp:posOffset>
            </wp:positionV>
            <wp:extent cx="1192530" cy="1017905"/>
            <wp:effectExtent l="0" t="0" r="127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0" layoutInCell="1" allowOverlap="1" wp14:anchorId="319D78C6" wp14:editId="00A6FC22">
            <wp:simplePos x="0" y="0"/>
            <wp:positionH relativeFrom="column">
              <wp:posOffset>3124200</wp:posOffset>
            </wp:positionH>
            <wp:positionV relativeFrom="paragraph">
              <wp:posOffset>67310</wp:posOffset>
            </wp:positionV>
            <wp:extent cx="1121410" cy="10255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74EFE0" w14:textId="623B741E" w:rsidR="00FC5282" w:rsidRDefault="00FC5282" w:rsidP="00300644"/>
    <w:p w14:paraId="452321C6" w14:textId="77777777" w:rsidR="00226B6C" w:rsidRDefault="00226B6C" w:rsidP="00300644"/>
    <w:p w14:paraId="6FD39340" w14:textId="77777777" w:rsidR="00226B6C" w:rsidRDefault="00226B6C" w:rsidP="00300644"/>
    <w:p w14:paraId="22C4F4CA" w14:textId="77777777" w:rsidR="00226B6C" w:rsidRDefault="00226B6C" w:rsidP="00300644"/>
    <w:p w14:paraId="78EFAAA4" w14:textId="77777777" w:rsidR="00226B6C" w:rsidRDefault="00226B6C" w:rsidP="00300644"/>
    <w:p w14:paraId="7FCF6B49" w14:textId="77777777" w:rsidR="00023C6B" w:rsidRDefault="00023C6B">
      <w:pPr>
        <w:rPr>
          <w:b/>
          <w:bCs/>
        </w:rPr>
      </w:pPr>
      <w:r>
        <w:rPr>
          <w:b/>
          <w:bCs/>
        </w:rPr>
        <w:br w:type="page"/>
      </w:r>
    </w:p>
    <w:p w14:paraId="069516EC" w14:textId="30531EC0" w:rsidR="00300644" w:rsidRDefault="00671F23" w:rsidP="00300644">
      <w:pPr>
        <w:rPr>
          <w:b/>
          <w:bCs/>
        </w:rPr>
      </w:pPr>
      <w:r>
        <w:rPr>
          <w:b/>
          <w:bCs/>
        </w:rPr>
        <w:lastRenderedPageBreak/>
        <w:t>In the previous activity you</w:t>
      </w:r>
      <w:r w:rsidR="00300644" w:rsidRPr="00300644">
        <w:rPr>
          <w:b/>
          <w:bCs/>
        </w:rPr>
        <w:t xml:space="preserve"> learned there is a special ratio relationship of the legs to the hypotenuse in a 45</w:t>
      </w:r>
      <w:r w:rsidR="00300644" w:rsidRPr="00300644">
        <w:rPr>
          <w:b/>
          <w:bCs/>
          <w:vertAlign w:val="superscript"/>
        </w:rPr>
        <w:t>o</w:t>
      </w:r>
      <w:r w:rsidR="007120C7">
        <w:rPr>
          <w:b/>
          <w:bCs/>
          <w:vertAlign w:val="superscript"/>
        </w:rPr>
        <w:t xml:space="preserve"> </w:t>
      </w:r>
      <w:r w:rsidR="00300644" w:rsidRPr="00300644">
        <w:rPr>
          <w:b/>
          <w:bCs/>
        </w:rPr>
        <w:t>- 45</w:t>
      </w:r>
      <w:r w:rsidR="00300644" w:rsidRPr="00300644">
        <w:rPr>
          <w:b/>
          <w:bCs/>
          <w:vertAlign w:val="superscript"/>
        </w:rPr>
        <w:t xml:space="preserve"> o</w:t>
      </w:r>
      <w:r w:rsidR="00300644" w:rsidRPr="00300644">
        <w:rPr>
          <w:b/>
          <w:bCs/>
        </w:rPr>
        <w:t>- 90</w:t>
      </w:r>
      <w:r w:rsidR="00300644" w:rsidRPr="00300644">
        <w:rPr>
          <w:b/>
          <w:bCs/>
          <w:vertAlign w:val="superscript"/>
        </w:rPr>
        <w:t xml:space="preserve"> o</w:t>
      </w:r>
      <w:r w:rsidR="00300644" w:rsidRPr="00300644">
        <w:rPr>
          <w:b/>
          <w:bCs/>
        </w:rPr>
        <w:t xml:space="preserve"> triangle. We are now going to explore another special relationship with 30</w:t>
      </w:r>
      <w:r w:rsidR="00300644" w:rsidRPr="00300644">
        <w:rPr>
          <w:b/>
          <w:bCs/>
          <w:vertAlign w:val="superscript"/>
        </w:rPr>
        <w:t xml:space="preserve"> o</w:t>
      </w:r>
      <w:r w:rsidR="00300644" w:rsidRPr="00300644">
        <w:rPr>
          <w:b/>
          <w:bCs/>
        </w:rPr>
        <w:t>- 60</w:t>
      </w:r>
      <w:r w:rsidR="00300644" w:rsidRPr="00300644">
        <w:rPr>
          <w:b/>
          <w:bCs/>
          <w:vertAlign w:val="superscript"/>
        </w:rPr>
        <w:t xml:space="preserve"> o</w:t>
      </w:r>
      <w:r w:rsidR="007A6337">
        <w:rPr>
          <w:b/>
          <w:bCs/>
        </w:rPr>
        <w:t xml:space="preserve">- </w:t>
      </w:r>
      <w:r w:rsidR="00300644" w:rsidRPr="00300644">
        <w:rPr>
          <w:b/>
          <w:bCs/>
        </w:rPr>
        <w:t>90</w:t>
      </w:r>
      <w:r w:rsidR="00300644" w:rsidRPr="00300644">
        <w:rPr>
          <w:b/>
          <w:bCs/>
          <w:vertAlign w:val="superscript"/>
        </w:rPr>
        <w:t xml:space="preserve"> o</w:t>
      </w:r>
      <w:r w:rsidR="00300644" w:rsidRPr="00300644">
        <w:rPr>
          <w:b/>
          <w:bCs/>
        </w:rPr>
        <w:t xml:space="preserve"> triangles.</w:t>
      </w:r>
    </w:p>
    <w:p w14:paraId="01A50AB7" w14:textId="77777777" w:rsidR="00FC5282" w:rsidRPr="00300644" w:rsidRDefault="00FC5282" w:rsidP="00300644"/>
    <w:p w14:paraId="209D00D3" w14:textId="5353D0EB" w:rsidR="00300644" w:rsidRDefault="00300644" w:rsidP="009E1394">
      <w:pPr>
        <w:outlineLvl w:val="0"/>
        <w:rPr>
          <w:b/>
          <w:bCs/>
          <w:u w:val="single"/>
        </w:rPr>
      </w:pPr>
      <w:r w:rsidRPr="00300644">
        <w:rPr>
          <w:b/>
          <w:bCs/>
          <w:u w:val="single"/>
        </w:rPr>
        <w:t>30</w:t>
      </w:r>
      <w:r w:rsidRPr="00300644">
        <w:rPr>
          <w:b/>
          <w:bCs/>
          <w:u w:val="single"/>
          <w:vertAlign w:val="superscript"/>
        </w:rPr>
        <w:t xml:space="preserve"> o</w:t>
      </w:r>
      <w:r w:rsidR="007120C7">
        <w:rPr>
          <w:b/>
          <w:bCs/>
          <w:u w:val="single"/>
          <w:vertAlign w:val="superscript"/>
        </w:rPr>
        <w:t xml:space="preserve"> </w:t>
      </w:r>
      <w:r w:rsidRPr="00300644">
        <w:rPr>
          <w:b/>
          <w:bCs/>
          <w:u w:val="single"/>
        </w:rPr>
        <w:t>- 60</w:t>
      </w:r>
      <w:r w:rsidRPr="00300644">
        <w:rPr>
          <w:b/>
          <w:bCs/>
          <w:u w:val="single"/>
          <w:vertAlign w:val="superscript"/>
        </w:rPr>
        <w:t xml:space="preserve"> o</w:t>
      </w:r>
      <w:r w:rsidR="007120C7">
        <w:rPr>
          <w:b/>
          <w:bCs/>
          <w:u w:val="single"/>
          <w:vertAlign w:val="superscript"/>
        </w:rPr>
        <w:t xml:space="preserve"> </w:t>
      </w:r>
      <w:r w:rsidRPr="00300644">
        <w:rPr>
          <w:b/>
          <w:bCs/>
          <w:u w:val="single"/>
        </w:rPr>
        <w:t>- 90</w:t>
      </w:r>
      <w:r w:rsidRPr="00300644">
        <w:rPr>
          <w:b/>
          <w:bCs/>
          <w:u w:val="single"/>
          <w:vertAlign w:val="superscript"/>
        </w:rPr>
        <w:t xml:space="preserve"> o</w:t>
      </w:r>
      <w:r w:rsidRPr="00300644">
        <w:rPr>
          <w:b/>
          <w:bCs/>
          <w:u w:val="single"/>
        </w:rPr>
        <w:t xml:space="preserve"> Right Triangles</w:t>
      </w:r>
    </w:p>
    <w:p w14:paraId="79B3BBEC" w14:textId="087D13D2" w:rsidR="00E4623C" w:rsidRDefault="00E4623C" w:rsidP="00E4623C">
      <w:pPr>
        <w:pStyle w:val="ListParagraph"/>
        <w:spacing w:after="160" w:line="259" w:lineRule="auto"/>
      </w:pPr>
    </w:p>
    <w:p w14:paraId="1666DAB1" w14:textId="4ABA4CA8" w:rsidR="005E5C59" w:rsidRDefault="00023C6B" w:rsidP="00023C6B">
      <w:pPr>
        <w:spacing w:after="160" w:line="259" w:lineRule="auto"/>
        <w:ind w:left="360"/>
      </w:pPr>
      <w:r>
        <w:t xml:space="preserve">3.  </w:t>
      </w:r>
      <w:r w:rsidR="00E4623C" w:rsidRPr="00300644">
        <w:t>Use the isometri</w:t>
      </w:r>
      <w:r w:rsidR="00E4623C">
        <w:t xml:space="preserve">c dot paper to draw an </w:t>
      </w:r>
      <w:r w:rsidR="00226B6C">
        <w:t>equilateral triangle w</w:t>
      </w:r>
      <w:r w:rsidR="00E4623C">
        <w:t>ith</w:t>
      </w:r>
      <w:r w:rsidR="005E5C59">
        <w:t xml:space="preserve"> side lengths of 4-4-4. </w:t>
      </w:r>
    </w:p>
    <w:p w14:paraId="370E486D" w14:textId="77777777" w:rsidR="005E5C59" w:rsidRDefault="005E5C59" w:rsidP="005E5C59">
      <w:pPr>
        <w:pStyle w:val="ListParagraph"/>
        <w:spacing w:after="160" w:line="259" w:lineRule="auto"/>
      </w:pPr>
    </w:p>
    <w:p w14:paraId="2B4D981E" w14:textId="798D7B9D" w:rsidR="00E4623C" w:rsidRDefault="00E4623C" w:rsidP="00023C6B">
      <w:pPr>
        <w:pStyle w:val="ListParagraph"/>
        <w:numPr>
          <w:ilvl w:val="0"/>
          <w:numId w:val="16"/>
        </w:numPr>
        <w:spacing w:after="160" w:line="259" w:lineRule="auto"/>
      </w:pPr>
      <w:r>
        <w:t xml:space="preserve">What do you know about the angles of </w:t>
      </w:r>
      <w:r w:rsidR="00667131">
        <w:t>an equilateral triangle</w:t>
      </w:r>
      <w:r>
        <w:t>?</w:t>
      </w:r>
    </w:p>
    <w:p w14:paraId="72FC7068" w14:textId="77777777" w:rsidR="00E4623C" w:rsidRDefault="00E4623C" w:rsidP="00E4623C">
      <w:pPr>
        <w:spacing w:after="160" w:line="259" w:lineRule="auto"/>
      </w:pPr>
    </w:p>
    <w:p w14:paraId="2A12D6A5" w14:textId="0E3A2F25" w:rsidR="00E4623C" w:rsidRDefault="00567FB8" w:rsidP="00023C6B">
      <w:pPr>
        <w:pStyle w:val="ListParagraph"/>
        <w:numPr>
          <w:ilvl w:val="0"/>
          <w:numId w:val="16"/>
        </w:numPr>
        <w:spacing w:after="160" w:line="259" w:lineRule="auto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7177834A" wp14:editId="0AAD32D4">
            <wp:simplePos x="0" y="0"/>
            <wp:positionH relativeFrom="column">
              <wp:posOffset>4267200</wp:posOffset>
            </wp:positionH>
            <wp:positionV relativeFrom="paragraph">
              <wp:posOffset>32385</wp:posOffset>
            </wp:positionV>
            <wp:extent cx="2362200" cy="1997075"/>
            <wp:effectExtent l="25400" t="25400" r="25400" b="349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05-28 at 6.43.43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97075"/>
                    </a:xfrm>
                    <a:prstGeom prst="rect">
                      <a:avLst/>
                    </a:prstGeom>
                    <a:ln w="19050" cmpd="sng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623C">
        <w:t>Dr</w:t>
      </w:r>
      <w:r w:rsidR="00256304">
        <w:t>aw</w:t>
      </w:r>
      <w:r w:rsidR="00E4623C">
        <w:t xml:space="preserve"> an altitude from </w:t>
      </w:r>
      <w:r w:rsidR="00066CB7">
        <w:t>a</w:t>
      </w:r>
      <w:r w:rsidR="00E4623C">
        <w:t xml:space="preserve"> vertex to </w:t>
      </w:r>
      <w:r w:rsidR="00066CB7">
        <w:t>one side</w:t>
      </w:r>
      <w:r w:rsidR="00E4623C">
        <w:t>.  Label all of the angles and the side lengths of your triangle(s).</w:t>
      </w:r>
    </w:p>
    <w:p w14:paraId="38DF8BA1" w14:textId="77777777" w:rsidR="00E4623C" w:rsidRDefault="00E4623C" w:rsidP="00E4623C">
      <w:pPr>
        <w:spacing w:after="160" w:line="259" w:lineRule="auto"/>
      </w:pPr>
    </w:p>
    <w:p w14:paraId="28314874" w14:textId="4ECAB312" w:rsidR="00E4623C" w:rsidRDefault="007A6337" w:rsidP="00023C6B">
      <w:pPr>
        <w:pStyle w:val="ListParagraph"/>
        <w:numPr>
          <w:ilvl w:val="0"/>
          <w:numId w:val="16"/>
        </w:numPr>
        <w:spacing w:after="160" w:line="259" w:lineRule="auto"/>
      </w:pPr>
      <w:r>
        <w:t>You now have two congruent triangles.  What</w:t>
      </w:r>
      <w:r w:rsidR="00E4623C">
        <w:t xml:space="preserve"> are the angles of t</w:t>
      </w:r>
      <w:r>
        <w:t>he triangles?</w:t>
      </w:r>
    </w:p>
    <w:p w14:paraId="4F061EFC" w14:textId="77777777" w:rsidR="00E4623C" w:rsidRDefault="00E4623C" w:rsidP="00E4623C">
      <w:pPr>
        <w:spacing w:after="160" w:line="259" w:lineRule="auto"/>
      </w:pPr>
    </w:p>
    <w:p w14:paraId="40137552" w14:textId="25A63967" w:rsidR="007A6337" w:rsidRDefault="00E4623C" w:rsidP="00023C6B">
      <w:pPr>
        <w:pStyle w:val="ListParagraph"/>
        <w:numPr>
          <w:ilvl w:val="0"/>
          <w:numId w:val="16"/>
        </w:numPr>
        <w:spacing w:after="160" w:line="259" w:lineRule="auto"/>
      </w:pPr>
      <w:r>
        <w:t>Find the missing leg of the triangle and l</w:t>
      </w:r>
      <w:r w:rsidR="007A6337">
        <w:t>eave as a simplified square root.</w:t>
      </w:r>
    </w:p>
    <w:p w14:paraId="5144A0CA" w14:textId="77777777" w:rsidR="00226B6C" w:rsidRDefault="00226B6C" w:rsidP="007A6337">
      <w:pPr>
        <w:pStyle w:val="ListParagraph"/>
        <w:spacing w:after="160" w:line="259" w:lineRule="auto"/>
      </w:pPr>
    </w:p>
    <w:p w14:paraId="09B07D25" w14:textId="29F94D4C" w:rsidR="00567FB8" w:rsidRDefault="00567FB8" w:rsidP="007A6337">
      <w:pPr>
        <w:pStyle w:val="ListParagraph"/>
        <w:spacing w:after="160" w:line="259" w:lineRule="auto"/>
      </w:pPr>
    </w:p>
    <w:p w14:paraId="7315B4FC" w14:textId="77777777" w:rsidR="007A6337" w:rsidRDefault="007A6337" w:rsidP="007A6337">
      <w:pPr>
        <w:pStyle w:val="ListParagraph"/>
        <w:spacing w:after="160" w:line="259" w:lineRule="auto"/>
      </w:pPr>
    </w:p>
    <w:p w14:paraId="22CD25CE" w14:textId="7F7B3D2C" w:rsidR="007A6337" w:rsidRDefault="007A6337" w:rsidP="007A6337">
      <w:pPr>
        <w:pStyle w:val="ListParagraph"/>
        <w:spacing w:after="160" w:line="259" w:lineRule="auto"/>
      </w:pPr>
    </w:p>
    <w:p w14:paraId="15B89F9C" w14:textId="177B42D5" w:rsidR="007A6337" w:rsidRDefault="00567FB8" w:rsidP="00023C6B">
      <w:pPr>
        <w:pStyle w:val="ListParagraph"/>
        <w:numPr>
          <w:ilvl w:val="0"/>
          <w:numId w:val="17"/>
        </w:numPr>
        <w:spacing w:after="160" w:line="259" w:lineRule="auto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01DD0D7" wp14:editId="5F602B9B">
            <wp:simplePos x="0" y="0"/>
            <wp:positionH relativeFrom="column">
              <wp:posOffset>4267200</wp:posOffset>
            </wp:positionH>
            <wp:positionV relativeFrom="paragraph">
              <wp:posOffset>24765</wp:posOffset>
            </wp:positionV>
            <wp:extent cx="2362200" cy="1997075"/>
            <wp:effectExtent l="25400" t="25400" r="25400" b="3492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 Shot 2015-05-28 at 6.43.43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97075"/>
                    </a:xfrm>
                    <a:prstGeom prst="rect">
                      <a:avLst/>
                    </a:prstGeom>
                    <a:ln w="19050" cmpd="sng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5C59">
        <w:t>R</w:t>
      </w:r>
      <w:r w:rsidR="00671F23">
        <w:t>epeat the above steps for a 6-6-6</w:t>
      </w:r>
      <w:r w:rsidR="007A6337">
        <w:t xml:space="preserve"> triangle.</w:t>
      </w:r>
      <w:r w:rsidRPr="00567FB8">
        <w:rPr>
          <w:noProof/>
        </w:rPr>
        <w:t xml:space="preserve"> </w:t>
      </w:r>
    </w:p>
    <w:p w14:paraId="540FBB48" w14:textId="414941BC" w:rsidR="007A6337" w:rsidRDefault="007A6337" w:rsidP="007A6337">
      <w:pPr>
        <w:pStyle w:val="ListParagraph"/>
        <w:spacing w:after="160" w:line="259" w:lineRule="auto"/>
      </w:pPr>
    </w:p>
    <w:p w14:paraId="1769D20D" w14:textId="5A0FEF64" w:rsidR="007A6337" w:rsidRDefault="007A6337" w:rsidP="00023C6B">
      <w:pPr>
        <w:pStyle w:val="ListParagraph"/>
        <w:numPr>
          <w:ilvl w:val="0"/>
          <w:numId w:val="18"/>
        </w:numPr>
        <w:spacing w:after="160" w:line="259" w:lineRule="auto"/>
      </w:pPr>
      <w:r>
        <w:t xml:space="preserve">What conjecture can you make about the hypotenuse of a </w:t>
      </w:r>
      <w:r w:rsidR="00667131">
        <w:t>30</w:t>
      </w:r>
      <w:r w:rsidR="00671F23" w:rsidRPr="00023C6B">
        <w:rPr>
          <w:vertAlign w:val="superscript"/>
        </w:rPr>
        <w:t xml:space="preserve">o </w:t>
      </w:r>
      <w:r w:rsidR="00667131">
        <w:t>-</w:t>
      </w:r>
      <w:r w:rsidR="00671F23">
        <w:t xml:space="preserve"> </w:t>
      </w:r>
      <w:r w:rsidR="00667131">
        <w:t>60</w:t>
      </w:r>
      <w:r w:rsidR="00671F23" w:rsidRPr="00023C6B">
        <w:rPr>
          <w:vertAlign w:val="superscript"/>
        </w:rPr>
        <w:t xml:space="preserve"> o</w:t>
      </w:r>
      <w:r w:rsidR="00671F23">
        <w:t xml:space="preserve"> </w:t>
      </w:r>
      <w:r w:rsidR="00667131">
        <w:t>-</w:t>
      </w:r>
      <w:r w:rsidR="00671F23">
        <w:t xml:space="preserve"> </w:t>
      </w:r>
      <w:r w:rsidR="00667131">
        <w:t>90</w:t>
      </w:r>
      <w:r w:rsidR="00671F23" w:rsidRPr="00023C6B">
        <w:rPr>
          <w:vertAlign w:val="superscript"/>
        </w:rPr>
        <w:t xml:space="preserve"> o</w:t>
      </w:r>
      <w:r w:rsidR="00667131">
        <w:t xml:space="preserve"> </w:t>
      </w:r>
      <w:r>
        <w:t>triangle when compared to the short leg?</w:t>
      </w:r>
    </w:p>
    <w:p w14:paraId="2856ED81" w14:textId="77777777" w:rsidR="00671F23" w:rsidRDefault="00671F23" w:rsidP="00671F23">
      <w:pPr>
        <w:pStyle w:val="ListParagraph"/>
        <w:spacing w:after="160" w:line="259" w:lineRule="auto"/>
        <w:ind w:left="1440"/>
      </w:pPr>
    </w:p>
    <w:p w14:paraId="7A909324" w14:textId="77777777" w:rsidR="007A6337" w:rsidRDefault="007A6337" w:rsidP="007A6337">
      <w:pPr>
        <w:spacing w:after="160" w:line="259" w:lineRule="auto"/>
      </w:pPr>
    </w:p>
    <w:p w14:paraId="38751636" w14:textId="7AC796AC" w:rsidR="007A6337" w:rsidRDefault="007A6337" w:rsidP="00023C6B">
      <w:pPr>
        <w:pStyle w:val="ListParagraph"/>
        <w:numPr>
          <w:ilvl w:val="0"/>
          <w:numId w:val="18"/>
        </w:numPr>
        <w:spacing w:after="160" w:line="259" w:lineRule="auto"/>
      </w:pPr>
      <w:r>
        <w:t xml:space="preserve">What conjecture can you make about the long leg of a </w:t>
      </w:r>
      <w:r w:rsidR="00671F23">
        <w:t>30</w:t>
      </w:r>
      <w:r w:rsidR="00671F23" w:rsidRPr="00023C6B">
        <w:rPr>
          <w:vertAlign w:val="superscript"/>
        </w:rPr>
        <w:t xml:space="preserve">o </w:t>
      </w:r>
      <w:r w:rsidR="00671F23">
        <w:t>- 60</w:t>
      </w:r>
      <w:r w:rsidR="00671F23" w:rsidRPr="00023C6B">
        <w:rPr>
          <w:vertAlign w:val="superscript"/>
        </w:rPr>
        <w:t xml:space="preserve"> o</w:t>
      </w:r>
      <w:r w:rsidR="00671F23">
        <w:t xml:space="preserve"> - 90</w:t>
      </w:r>
      <w:r w:rsidR="00671F23" w:rsidRPr="00023C6B">
        <w:rPr>
          <w:vertAlign w:val="superscript"/>
        </w:rPr>
        <w:t xml:space="preserve"> o</w:t>
      </w:r>
      <w:r w:rsidR="00671F23">
        <w:t xml:space="preserve"> </w:t>
      </w:r>
      <w:r>
        <w:t>triangle when compared to the short leg?</w:t>
      </w:r>
    </w:p>
    <w:p w14:paraId="3C5E90AB" w14:textId="77777777" w:rsidR="007A6337" w:rsidRDefault="007A6337" w:rsidP="007A6337">
      <w:pPr>
        <w:pStyle w:val="ListParagraph"/>
        <w:spacing w:after="160" w:line="259" w:lineRule="auto"/>
      </w:pPr>
    </w:p>
    <w:p w14:paraId="74F4F1AB" w14:textId="7F85E04E" w:rsidR="007A6337" w:rsidRDefault="007A6337" w:rsidP="007A6337">
      <w:pPr>
        <w:pStyle w:val="ListParagraph"/>
        <w:spacing w:after="160" w:line="259" w:lineRule="auto"/>
      </w:pPr>
    </w:p>
    <w:p w14:paraId="7EDB2B32" w14:textId="4E7D46D9" w:rsidR="00E4623C" w:rsidRDefault="00E4623C" w:rsidP="00E4623C">
      <w:pPr>
        <w:spacing w:after="160" w:line="259" w:lineRule="auto"/>
        <w:ind w:left="360"/>
      </w:pPr>
    </w:p>
    <w:p w14:paraId="1E58D63F" w14:textId="77777777" w:rsidR="007120C7" w:rsidRDefault="007120C7" w:rsidP="00E4623C">
      <w:pPr>
        <w:spacing w:after="160" w:line="259" w:lineRule="auto"/>
        <w:ind w:left="360"/>
      </w:pPr>
    </w:p>
    <w:p w14:paraId="5008B926" w14:textId="77777777" w:rsidR="00E4623C" w:rsidRPr="00300644" w:rsidRDefault="00E4623C" w:rsidP="00300644">
      <w:pPr>
        <w:rPr>
          <w:b/>
          <w:bCs/>
          <w:u w:val="single"/>
        </w:rPr>
      </w:pPr>
    </w:p>
    <w:p w14:paraId="4B3861CF" w14:textId="6B93F645" w:rsidR="00023C6B" w:rsidRDefault="00023C6B" w:rsidP="00023C6B">
      <w:pPr>
        <w:pStyle w:val="ListParagraph"/>
        <w:numPr>
          <w:ilvl w:val="0"/>
          <w:numId w:val="17"/>
        </w:numPr>
        <w:spacing w:after="160" w:line="259" w:lineRule="auto"/>
      </w:pPr>
      <w:r>
        <w:lastRenderedPageBreak/>
        <w:t xml:space="preserve"> </w:t>
      </w:r>
      <w:r w:rsidR="00300644" w:rsidRPr="00300644">
        <w:t xml:space="preserve">Find the missing side lengths. Leave the missing side in </w:t>
      </w:r>
      <w:r w:rsidR="005E5C59">
        <w:t xml:space="preserve">simplified </w:t>
      </w:r>
      <w:r w:rsidR="00300644" w:rsidRPr="00300644">
        <w:t xml:space="preserve">form where applicable. </w:t>
      </w:r>
    </w:p>
    <w:p w14:paraId="254C4105" w14:textId="256E7F06" w:rsidR="00023C6B" w:rsidRDefault="00023C6B" w:rsidP="00023C6B">
      <w:pPr>
        <w:spacing w:after="160" w:line="259" w:lineRule="auto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61189421" wp14:editId="312BA48D">
            <wp:simplePos x="0" y="0"/>
            <wp:positionH relativeFrom="column">
              <wp:posOffset>4495800</wp:posOffset>
            </wp:positionH>
            <wp:positionV relativeFrom="paragraph">
              <wp:posOffset>136525</wp:posOffset>
            </wp:positionV>
            <wp:extent cx="1105535" cy="1844675"/>
            <wp:effectExtent l="0" t="0" r="12065" b="952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a.</w:t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.</w:t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>.</w:t>
      </w:r>
    </w:p>
    <w:p w14:paraId="034D656B" w14:textId="0D99CF5C" w:rsidR="00023C6B" w:rsidRPr="00300644" w:rsidRDefault="00023C6B" w:rsidP="00023C6B">
      <w:pPr>
        <w:spacing w:after="160" w:line="259" w:lineRule="auto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11EF5642" wp14:editId="60B4BD88">
            <wp:simplePos x="0" y="0"/>
            <wp:positionH relativeFrom="column">
              <wp:posOffset>2286000</wp:posOffset>
            </wp:positionH>
            <wp:positionV relativeFrom="paragraph">
              <wp:posOffset>74295</wp:posOffset>
            </wp:positionV>
            <wp:extent cx="1398905" cy="1672590"/>
            <wp:effectExtent l="0" t="0" r="0" b="381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 wp14:anchorId="6E4AAE5F" wp14:editId="76A8E479">
            <wp:simplePos x="0" y="0"/>
            <wp:positionH relativeFrom="column">
              <wp:posOffset>457200</wp:posOffset>
            </wp:positionH>
            <wp:positionV relativeFrom="paragraph">
              <wp:posOffset>188595</wp:posOffset>
            </wp:positionV>
            <wp:extent cx="1089660" cy="1613535"/>
            <wp:effectExtent l="0" t="0" r="2540" b="1206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DAF145" w14:textId="38B7D47F" w:rsidR="00300644" w:rsidRPr="00300644" w:rsidRDefault="00300644" w:rsidP="00300644"/>
    <w:p w14:paraId="456690B9" w14:textId="7AE232C8" w:rsidR="00300644" w:rsidRPr="00300644" w:rsidRDefault="00300644" w:rsidP="00300644"/>
    <w:p w14:paraId="0ACAECF1" w14:textId="77777777" w:rsidR="00300644" w:rsidRPr="00300644" w:rsidRDefault="00300644" w:rsidP="00300644"/>
    <w:p w14:paraId="25F083F6" w14:textId="77777777" w:rsidR="00300644" w:rsidRPr="00300644" w:rsidRDefault="00300644" w:rsidP="00300644"/>
    <w:p w14:paraId="170346DE" w14:textId="1A64BC1F" w:rsidR="00300644" w:rsidRPr="00300644" w:rsidRDefault="00300644" w:rsidP="00300644"/>
    <w:p w14:paraId="73C26599" w14:textId="77777777" w:rsidR="00300644" w:rsidRDefault="00300644" w:rsidP="00300644"/>
    <w:p w14:paraId="5838C19F" w14:textId="77777777" w:rsidR="00FC5282" w:rsidRDefault="00FC5282" w:rsidP="00300644"/>
    <w:p w14:paraId="1468D2CF" w14:textId="77777777" w:rsidR="00FC5282" w:rsidRDefault="00FC5282" w:rsidP="00300644"/>
    <w:p w14:paraId="146C097F" w14:textId="77777777" w:rsidR="00FC5282" w:rsidRDefault="00FC5282" w:rsidP="00300644"/>
    <w:p w14:paraId="0FB50CC1" w14:textId="77777777" w:rsidR="00FC5282" w:rsidRDefault="00FC5282" w:rsidP="00300644"/>
    <w:p w14:paraId="5D73B7F7" w14:textId="77777777" w:rsidR="005E5C59" w:rsidRPr="00300644" w:rsidRDefault="005E5C59" w:rsidP="00300644"/>
    <w:p w14:paraId="617FC3C3" w14:textId="30D7B696" w:rsidR="00300644" w:rsidRDefault="00023C6B" w:rsidP="007A6337">
      <w:pPr>
        <w:spacing w:after="160" w:line="259" w:lineRule="auto"/>
        <w:ind w:left="90"/>
      </w:pPr>
      <w:r>
        <w:t>6</w:t>
      </w:r>
      <w:r w:rsidR="00256304" w:rsidRPr="00256304">
        <w:t>.</w:t>
      </w:r>
      <w:r w:rsidR="00256304">
        <w:rPr>
          <w:b/>
        </w:rPr>
        <w:t xml:space="preserve"> </w:t>
      </w:r>
      <w:r w:rsidR="007A6337">
        <w:rPr>
          <w:b/>
        </w:rPr>
        <w:t xml:space="preserve">  </w:t>
      </w:r>
      <w:r w:rsidR="00300644" w:rsidRPr="00300644">
        <w:t>In the figure at the right,</w:t>
      </w:r>
      <w:r w:rsidR="008C6516">
        <w:t xml:space="preserve"> </w:t>
      </w:r>
      <w:r w:rsidR="00300644" w:rsidRPr="008C6516">
        <w:rPr>
          <w:i/>
        </w:rPr>
        <w:t>A</w:t>
      </w:r>
      <w:r w:rsidR="00300644" w:rsidRPr="00300644">
        <w:t xml:space="preserve"> is on </w:t>
      </w:r>
      <w:r w:rsidR="00300644" w:rsidRPr="00300644">
        <w:rPr>
          <w:position w:val="-4"/>
        </w:rPr>
        <w:object w:dxaOrig="400" w:dyaOrig="320" w14:anchorId="3D2519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5.9pt" o:ole="">
            <v:imagedata r:id="rId18" o:title=""/>
          </v:shape>
          <o:OLEObject Type="Embed" ProgID="Equation.DSMT4" ShapeID="_x0000_i1025" DrawAspect="Content" ObjectID="_1378743973" r:id="rId19"/>
        </w:object>
      </w:r>
      <w:r w:rsidR="00D7334B">
        <w:t xml:space="preserve"> and AB = 10</w:t>
      </w:r>
      <w:r w:rsidR="00300644" w:rsidRPr="00300644">
        <w:t xml:space="preserve"> cm.  Find each length as an exact value. </w:t>
      </w:r>
    </w:p>
    <w:p w14:paraId="385AE186" w14:textId="26FDFF8B" w:rsidR="008C6516" w:rsidRPr="007A6337" w:rsidRDefault="008C6516" w:rsidP="007A6337">
      <w:pPr>
        <w:spacing w:after="160" w:line="259" w:lineRule="auto"/>
        <w:ind w:left="90"/>
        <w:rPr>
          <w:b/>
        </w:rPr>
      </w:pPr>
      <w:r>
        <w:t>Show all your steps and explain your reasoning.</w:t>
      </w:r>
    </w:p>
    <w:p w14:paraId="7D85F151" w14:textId="2522A2C4" w:rsidR="00300644" w:rsidRPr="00300644" w:rsidRDefault="00300644" w:rsidP="00300644">
      <w:pPr>
        <w:pStyle w:val="ListParagraph"/>
      </w:pPr>
    </w:p>
    <w:p w14:paraId="1687BCB2" w14:textId="47C11B23" w:rsidR="00300644" w:rsidRPr="00300644" w:rsidRDefault="00667131" w:rsidP="00300644">
      <w:pPr>
        <w:pStyle w:val="ListParagraph"/>
        <w:numPr>
          <w:ilvl w:val="1"/>
          <w:numId w:val="4"/>
        </w:numPr>
        <w:spacing w:after="240" w:line="259" w:lineRule="auto"/>
      </w:pPr>
      <w:r w:rsidRPr="008C6516">
        <w:rPr>
          <w:i/>
          <w:noProof/>
        </w:rPr>
        <w:drawing>
          <wp:anchor distT="0" distB="0" distL="114300" distR="114300" simplePos="0" relativeHeight="251667456" behindDoc="1" locked="0" layoutInCell="1" allowOverlap="1" wp14:anchorId="61B5EB2E" wp14:editId="263EBDC4">
            <wp:simplePos x="0" y="0"/>
            <wp:positionH relativeFrom="margin">
              <wp:posOffset>3924935</wp:posOffset>
            </wp:positionH>
            <wp:positionV relativeFrom="paragraph">
              <wp:posOffset>24765</wp:posOffset>
            </wp:positionV>
            <wp:extent cx="2343150" cy="1552575"/>
            <wp:effectExtent l="127000" t="203200" r="120650" b="200025"/>
            <wp:wrapTight wrapText="bothSides">
              <wp:wrapPolygon edited="0">
                <wp:start x="20846" y="-407"/>
                <wp:lineTo x="543" y="-5706"/>
                <wp:lineTo x="-734" y="5437"/>
                <wp:lineTo x="-1088" y="16820"/>
                <wp:lineTo x="-413" y="21300"/>
                <wp:lineTo x="741" y="21601"/>
                <wp:lineTo x="972" y="21661"/>
                <wp:lineTo x="17139" y="21577"/>
                <wp:lineTo x="17370" y="21637"/>
                <wp:lineTo x="21891" y="17437"/>
                <wp:lineTo x="21769" y="-167"/>
                <wp:lineTo x="20846" y="-407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1011369">
                      <a:off x="0" y="0"/>
                      <a:ext cx="23431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0644" w:rsidRPr="008C6516">
        <w:rPr>
          <w:i/>
        </w:rPr>
        <w:t>BC</w:t>
      </w:r>
      <w:r w:rsidR="00300644" w:rsidRPr="00300644">
        <w:t xml:space="preserve"> </w:t>
      </w:r>
      <w:r w:rsidR="00023C6B">
        <w:t xml:space="preserve"> = </w:t>
      </w:r>
      <w:r w:rsidR="00300644" w:rsidRPr="00300644">
        <w:t>________</w:t>
      </w:r>
      <w:r w:rsidR="007A6337">
        <w:br/>
      </w:r>
    </w:p>
    <w:p w14:paraId="705EAD56" w14:textId="4D3EF860" w:rsidR="00300644" w:rsidRPr="00300644" w:rsidRDefault="00300644" w:rsidP="00300644">
      <w:pPr>
        <w:pStyle w:val="ListParagraph"/>
        <w:numPr>
          <w:ilvl w:val="1"/>
          <w:numId w:val="4"/>
        </w:numPr>
        <w:spacing w:after="240" w:line="259" w:lineRule="auto"/>
      </w:pPr>
      <w:r w:rsidRPr="008C6516">
        <w:rPr>
          <w:i/>
        </w:rPr>
        <w:t>AC</w:t>
      </w:r>
      <w:r w:rsidRPr="00300644">
        <w:t xml:space="preserve"> </w:t>
      </w:r>
      <w:r w:rsidR="00023C6B">
        <w:t xml:space="preserve"> = </w:t>
      </w:r>
      <w:r w:rsidRPr="00300644">
        <w:t xml:space="preserve">________ </w:t>
      </w:r>
    </w:p>
    <w:p w14:paraId="7B2CB0AD" w14:textId="77777777" w:rsidR="00300644" w:rsidRPr="00300644" w:rsidRDefault="00300644" w:rsidP="00300644">
      <w:pPr>
        <w:pStyle w:val="ListParagraph"/>
        <w:spacing w:after="240"/>
        <w:ind w:left="1440"/>
      </w:pPr>
    </w:p>
    <w:p w14:paraId="7C82E789" w14:textId="3CEB819A" w:rsidR="00300644" w:rsidRPr="00300644" w:rsidRDefault="00300644" w:rsidP="00300644">
      <w:pPr>
        <w:pStyle w:val="ListParagraph"/>
        <w:numPr>
          <w:ilvl w:val="1"/>
          <w:numId w:val="4"/>
        </w:numPr>
        <w:spacing w:after="240" w:line="259" w:lineRule="auto"/>
      </w:pPr>
      <w:r w:rsidRPr="008C6516">
        <w:rPr>
          <w:i/>
        </w:rPr>
        <w:t>BD</w:t>
      </w:r>
      <w:r w:rsidRPr="00300644">
        <w:t xml:space="preserve"> </w:t>
      </w:r>
      <w:r w:rsidR="00023C6B">
        <w:t xml:space="preserve"> = </w:t>
      </w:r>
      <w:r w:rsidRPr="00300644">
        <w:t xml:space="preserve">________  </w:t>
      </w:r>
    </w:p>
    <w:p w14:paraId="44F97B5D" w14:textId="77777777" w:rsidR="00300644" w:rsidRPr="00300644" w:rsidRDefault="00300644" w:rsidP="00300644">
      <w:pPr>
        <w:pStyle w:val="ListParagraph"/>
        <w:spacing w:after="240"/>
        <w:ind w:left="1440"/>
      </w:pPr>
    </w:p>
    <w:p w14:paraId="1ACFBB1B" w14:textId="3BA562CA" w:rsidR="007A6337" w:rsidRDefault="00300644" w:rsidP="007A6337">
      <w:pPr>
        <w:pStyle w:val="ListParagraph"/>
        <w:numPr>
          <w:ilvl w:val="1"/>
          <w:numId w:val="4"/>
        </w:numPr>
        <w:spacing w:after="240" w:line="259" w:lineRule="auto"/>
      </w:pPr>
      <w:r w:rsidRPr="008C6516">
        <w:rPr>
          <w:i/>
        </w:rPr>
        <w:t>AD</w:t>
      </w:r>
      <w:r w:rsidR="00023C6B">
        <w:rPr>
          <w:i/>
        </w:rPr>
        <w:t xml:space="preserve"> = </w:t>
      </w:r>
      <w:r w:rsidRPr="00300644">
        <w:t xml:space="preserve"> ________</w:t>
      </w:r>
    </w:p>
    <w:p w14:paraId="30EFE5ED" w14:textId="77777777" w:rsidR="005E5C59" w:rsidRDefault="005E5C59" w:rsidP="005E5C59">
      <w:pPr>
        <w:spacing w:after="240" w:line="259" w:lineRule="auto"/>
      </w:pPr>
    </w:p>
    <w:p w14:paraId="582224F0" w14:textId="77777777" w:rsidR="005E5C59" w:rsidRDefault="005E5C59" w:rsidP="005E5C59">
      <w:pPr>
        <w:pStyle w:val="ListParagraph"/>
        <w:spacing w:after="240" w:line="259" w:lineRule="auto"/>
        <w:ind w:left="1440"/>
      </w:pPr>
    </w:p>
    <w:p w14:paraId="3B65721F" w14:textId="77777777" w:rsidR="005E5C59" w:rsidRDefault="005E5C59" w:rsidP="005E5C59">
      <w:pPr>
        <w:pStyle w:val="ListParagraph"/>
        <w:spacing w:after="240" w:line="259" w:lineRule="auto"/>
        <w:ind w:left="1440"/>
      </w:pPr>
    </w:p>
    <w:p w14:paraId="3DD7DE9C" w14:textId="77777777" w:rsidR="005E5C59" w:rsidRDefault="005E5C59" w:rsidP="005E5C59">
      <w:pPr>
        <w:pStyle w:val="ListParagraph"/>
        <w:spacing w:after="240" w:line="259" w:lineRule="auto"/>
        <w:ind w:left="1440"/>
      </w:pPr>
    </w:p>
    <w:p w14:paraId="1E340F23" w14:textId="77777777" w:rsidR="007A6337" w:rsidRDefault="007A6337" w:rsidP="007A6337"/>
    <w:p w14:paraId="0ACB93D6" w14:textId="66420A1E" w:rsidR="000549F8" w:rsidRDefault="000549F8" w:rsidP="00D7334B">
      <w:pPr>
        <w:tabs>
          <w:tab w:val="left" w:pos="6674"/>
        </w:tabs>
        <w:spacing w:after="120"/>
      </w:pPr>
    </w:p>
    <w:p w14:paraId="7D229475" w14:textId="372D7AA6" w:rsidR="006123BF" w:rsidRPr="00300644" w:rsidRDefault="006123BF" w:rsidP="00D7334B">
      <w:pPr>
        <w:tabs>
          <w:tab w:val="left" w:pos="6674"/>
        </w:tabs>
        <w:spacing w:after="120"/>
      </w:pPr>
    </w:p>
    <w:sectPr w:rsidR="006123BF" w:rsidRPr="00300644" w:rsidSect="00A0537B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0EE8E2" w14:textId="77777777" w:rsidR="00831F5D" w:rsidRDefault="00831F5D" w:rsidP="0085319D">
      <w:r>
        <w:separator/>
      </w:r>
    </w:p>
  </w:endnote>
  <w:endnote w:type="continuationSeparator" w:id="0">
    <w:p w14:paraId="29CB6F2D" w14:textId="77777777" w:rsidR="00831F5D" w:rsidRDefault="00831F5D" w:rsidP="0085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C63BE4" w14:textId="77777777" w:rsidR="005E5C59" w:rsidRDefault="005E5C59" w:rsidP="00084365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6F47131" w14:textId="77777777" w:rsidR="005E5C59" w:rsidRDefault="005E5C59" w:rsidP="0085319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A9F6D2" w14:textId="2A92F199" w:rsidR="005E5C59" w:rsidRPr="00A0537B" w:rsidRDefault="005E5C59" w:rsidP="00A0537B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</w:t>
    </w:r>
    <w:r w:rsidR="005A7733">
      <w:rPr>
        <w:sz w:val="20"/>
        <w:szCs w:val="20"/>
      </w:rPr>
      <w:t>ctivity 4.7</w:t>
    </w:r>
    <w:r>
      <w:rPr>
        <w:sz w:val="20"/>
        <w:szCs w:val="20"/>
      </w:rPr>
      <w:t>.</w:t>
    </w:r>
    <w:r w:rsidR="008C6516">
      <w:rPr>
        <w:sz w:val="20"/>
        <w:szCs w:val="20"/>
      </w:rPr>
      <w:t>2</w:t>
    </w:r>
    <w:r>
      <w:rPr>
        <w:sz w:val="20"/>
        <w:szCs w:val="20"/>
      </w:rPr>
      <w:tab/>
    </w:r>
    <w:r>
      <w:rPr>
        <w:sz w:val="20"/>
        <w:szCs w:val="20"/>
      </w:rPr>
      <w:tab/>
      <w:t xml:space="preserve">Connecticut Core Geometry Curriculum Version </w:t>
    </w:r>
    <w:r w:rsidR="00984C93">
      <w:rPr>
        <w:sz w:val="20"/>
        <w:szCs w:val="20"/>
      </w:rPr>
      <w:t>3</w:t>
    </w:r>
    <w:r>
      <w:rPr>
        <w:sz w:val="20"/>
        <w:szCs w:val="20"/>
      </w:rPr>
      <w:t>.0</w:t>
    </w:r>
  </w:p>
  <w:p w14:paraId="106E9F1F" w14:textId="77777777" w:rsidR="005E5C59" w:rsidRPr="007B06F1" w:rsidRDefault="005E5C59" w:rsidP="00A0537B">
    <w:pPr>
      <w:pStyle w:val="Footer"/>
      <w:ind w:right="360" w:firstLine="36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96279E" w14:textId="77777777" w:rsidR="005E5C59" w:rsidRPr="006F1A81" w:rsidRDefault="005E5C59" w:rsidP="006F1A81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1.1.1                                                                                             CT Algebra I Model Curriculum Version 3.0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0CAD9D" w14:textId="77777777" w:rsidR="00831F5D" w:rsidRDefault="00831F5D" w:rsidP="0085319D">
      <w:r>
        <w:separator/>
      </w:r>
    </w:p>
  </w:footnote>
  <w:footnote w:type="continuationSeparator" w:id="0">
    <w:p w14:paraId="35FE904A" w14:textId="77777777" w:rsidR="00831F5D" w:rsidRDefault="00831F5D" w:rsidP="0085319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39F7D3" w14:textId="77777777" w:rsidR="005E5C59" w:rsidRDefault="005E5C59" w:rsidP="0008436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E55357" w14:textId="77777777" w:rsidR="005E5C59" w:rsidRDefault="005E5C59" w:rsidP="0085319D">
    <w:pPr>
      <w:pStyle w:val="Header"/>
      <w:framePr w:wrap="around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BAE37B" w14:textId="77777777" w:rsidR="005E5C59" w:rsidRDefault="005E5C59" w:rsidP="0085319D">
    <w:pPr>
      <w:pStyle w:val="Header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6CD33C" w14:textId="77777777" w:rsidR="005E5C59" w:rsidRDefault="005E5C59" w:rsidP="00653B43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>Date</w:t>
    </w:r>
    <w:proofErr w:type="gramStart"/>
    <w:r w:rsidRPr="00F0533D">
      <w:t xml:space="preserve">:                                 </w:t>
    </w:r>
    <w:r>
      <w:t xml:space="preserve"> </w:t>
    </w:r>
    <w:r w:rsidRPr="00F0533D">
      <w:t xml:space="preserve"> </w:t>
    </w:r>
    <w:proofErr w:type="gramEnd"/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 xml:space="preserve"> </w:t>
        </w:r>
        <w:r>
          <w:tab/>
          <w:t xml:space="preserve"> 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 w:rsidR="00984C93"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 w:rsidR="00984C93">
            <w:rPr>
              <w:noProof/>
            </w:rPr>
            <w:t>3</w:t>
          </w:r>
        </w:fldSimple>
      </w:sdtContent>
    </w:sdt>
    <w:r>
      <w:rPr>
        <w:rStyle w:val="PageNumber"/>
      </w:rPr>
      <w:tab/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F44E9B" w14:textId="77777777" w:rsidR="005E5C59" w:rsidRDefault="005E5C59" w:rsidP="006F1A81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>Date</w:t>
    </w:r>
    <w:proofErr w:type="gramStart"/>
    <w:r w:rsidRPr="00F0533D">
      <w:t xml:space="preserve">:                                 </w:t>
    </w:r>
    <w:r>
      <w:t xml:space="preserve"> </w:t>
    </w:r>
    <w:r w:rsidRPr="00F0533D">
      <w:t xml:space="preserve"> </w:t>
    </w:r>
    <w:proofErr w:type="gramEnd"/>
    <w:sdt>
      <w:sdtPr>
        <w:id w:val="6032825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ab/>
          <w:t xml:space="preserve">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 w:rsidR="00E8694B">
            <w:rPr>
              <w:noProof/>
            </w:rPr>
            <w:t>3</w:t>
          </w:r>
        </w:fldSimple>
      </w:sdtContent>
    </w:sdt>
    <w:r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05434"/>
    <w:multiLevelType w:val="hybridMultilevel"/>
    <w:tmpl w:val="AA3892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05F634A"/>
    <w:multiLevelType w:val="hybridMultilevel"/>
    <w:tmpl w:val="6646F0EE"/>
    <w:lvl w:ilvl="0" w:tplc="B71E822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0D80AC8"/>
    <w:multiLevelType w:val="multilevel"/>
    <w:tmpl w:val="D28E47A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447896"/>
    <w:multiLevelType w:val="hybridMultilevel"/>
    <w:tmpl w:val="A90E2A70"/>
    <w:lvl w:ilvl="0" w:tplc="8C260120">
      <w:start w:val="7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F215FF"/>
    <w:multiLevelType w:val="multilevel"/>
    <w:tmpl w:val="C9346E0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831779"/>
    <w:multiLevelType w:val="hybridMultilevel"/>
    <w:tmpl w:val="47108118"/>
    <w:lvl w:ilvl="0" w:tplc="5246B86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2B727D0"/>
    <w:multiLevelType w:val="hybridMultilevel"/>
    <w:tmpl w:val="FEACC2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CB0CFE"/>
    <w:multiLevelType w:val="hybridMultilevel"/>
    <w:tmpl w:val="B6DA81E2"/>
    <w:lvl w:ilvl="0" w:tplc="D456A4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49A79B9"/>
    <w:multiLevelType w:val="hybridMultilevel"/>
    <w:tmpl w:val="05388D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1A42A9"/>
    <w:multiLevelType w:val="hybridMultilevel"/>
    <w:tmpl w:val="092AE0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A104C6"/>
    <w:multiLevelType w:val="hybridMultilevel"/>
    <w:tmpl w:val="B55C4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F21461"/>
    <w:multiLevelType w:val="multilevel"/>
    <w:tmpl w:val="F6C44512"/>
    <w:lvl w:ilvl="0">
      <w:start w:val="4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540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5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3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71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75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2">
    <w:nsid w:val="5D096130"/>
    <w:multiLevelType w:val="hybridMultilevel"/>
    <w:tmpl w:val="66CE47E6"/>
    <w:lvl w:ilvl="0" w:tplc="EF924AD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D530E9E"/>
    <w:multiLevelType w:val="hybridMultilevel"/>
    <w:tmpl w:val="4C88649C"/>
    <w:lvl w:ilvl="0" w:tplc="37AE554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030E6E6">
      <w:start w:val="8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34868AB2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D330C8"/>
    <w:multiLevelType w:val="hybridMultilevel"/>
    <w:tmpl w:val="D28E47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2F51B6A"/>
    <w:multiLevelType w:val="hybridMultilevel"/>
    <w:tmpl w:val="4656A416"/>
    <w:lvl w:ilvl="0" w:tplc="348C6A3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4C517F"/>
    <w:multiLevelType w:val="hybridMultilevel"/>
    <w:tmpl w:val="11CE67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BE49F5"/>
    <w:multiLevelType w:val="hybridMultilevel"/>
    <w:tmpl w:val="51940278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5"/>
  </w:num>
  <w:num w:numId="4">
    <w:abstractNumId w:val="13"/>
  </w:num>
  <w:num w:numId="5">
    <w:abstractNumId w:val="9"/>
  </w:num>
  <w:num w:numId="6">
    <w:abstractNumId w:val="16"/>
  </w:num>
  <w:num w:numId="7">
    <w:abstractNumId w:val="11"/>
  </w:num>
  <w:num w:numId="8">
    <w:abstractNumId w:val="14"/>
  </w:num>
  <w:num w:numId="9">
    <w:abstractNumId w:val="3"/>
  </w:num>
  <w:num w:numId="10">
    <w:abstractNumId w:val="12"/>
  </w:num>
  <w:num w:numId="11">
    <w:abstractNumId w:val="5"/>
  </w:num>
  <w:num w:numId="12">
    <w:abstractNumId w:val="4"/>
  </w:num>
  <w:num w:numId="13">
    <w:abstractNumId w:val="2"/>
  </w:num>
  <w:num w:numId="14">
    <w:abstractNumId w:val="8"/>
  </w:num>
  <w:num w:numId="15">
    <w:abstractNumId w:val="6"/>
  </w:num>
  <w:num w:numId="16">
    <w:abstractNumId w:val="7"/>
  </w:num>
  <w:num w:numId="17">
    <w:abstractNumId w:val="17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embedSystemFonts/>
  <w:proofState w:spelling="clean" w:grammar="clean"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19D"/>
    <w:rsid w:val="00016E37"/>
    <w:rsid w:val="00023C6B"/>
    <w:rsid w:val="000255A8"/>
    <w:rsid w:val="000549F8"/>
    <w:rsid w:val="00066CB7"/>
    <w:rsid w:val="00084365"/>
    <w:rsid w:val="000A69EC"/>
    <w:rsid w:val="000C75BD"/>
    <w:rsid w:val="000E6EEB"/>
    <w:rsid w:val="001128D4"/>
    <w:rsid w:val="001222EF"/>
    <w:rsid w:val="00152F3E"/>
    <w:rsid w:val="00173972"/>
    <w:rsid w:val="00184463"/>
    <w:rsid w:val="00184A91"/>
    <w:rsid w:val="001943DE"/>
    <w:rsid w:val="00196952"/>
    <w:rsid w:val="001A1CBD"/>
    <w:rsid w:val="001B4DF9"/>
    <w:rsid w:val="001E6F12"/>
    <w:rsid w:val="001F204F"/>
    <w:rsid w:val="001F3BCC"/>
    <w:rsid w:val="00226B6C"/>
    <w:rsid w:val="00256304"/>
    <w:rsid w:val="00300644"/>
    <w:rsid w:val="00325542"/>
    <w:rsid w:val="003415DA"/>
    <w:rsid w:val="00355084"/>
    <w:rsid w:val="00384B26"/>
    <w:rsid w:val="003C057D"/>
    <w:rsid w:val="003F5A3A"/>
    <w:rsid w:val="00401471"/>
    <w:rsid w:val="00414AD3"/>
    <w:rsid w:val="00453DA2"/>
    <w:rsid w:val="00485BF9"/>
    <w:rsid w:val="00494CC1"/>
    <w:rsid w:val="004C0ADB"/>
    <w:rsid w:val="004E21DE"/>
    <w:rsid w:val="005374A1"/>
    <w:rsid w:val="00567FB8"/>
    <w:rsid w:val="005A7733"/>
    <w:rsid w:val="005E5C59"/>
    <w:rsid w:val="006123BF"/>
    <w:rsid w:val="00624E08"/>
    <w:rsid w:val="00636096"/>
    <w:rsid w:val="00653B43"/>
    <w:rsid w:val="00664F6D"/>
    <w:rsid w:val="00667131"/>
    <w:rsid w:val="00671F23"/>
    <w:rsid w:val="006B7BF9"/>
    <w:rsid w:val="006F1A81"/>
    <w:rsid w:val="007023B9"/>
    <w:rsid w:val="007120C7"/>
    <w:rsid w:val="00712EBE"/>
    <w:rsid w:val="00763CB2"/>
    <w:rsid w:val="0077414B"/>
    <w:rsid w:val="00774938"/>
    <w:rsid w:val="007A6337"/>
    <w:rsid w:val="007B06F1"/>
    <w:rsid w:val="007B1200"/>
    <w:rsid w:val="007B3F40"/>
    <w:rsid w:val="007B4EFB"/>
    <w:rsid w:val="007F537B"/>
    <w:rsid w:val="00817D19"/>
    <w:rsid w:val="008216E9"/>
    <w:rsid w:val="00831F5D"/>
    <w:rsid w:val="0083373E"/>
    <w:rsid w:val="0085319D"/>
    <w:rsid w:val="00856377"/>
    <w:rsid w:val="00886A00"/>
    <w:rsid w:val="00896F10"/>
    <w:rsid w:val="008C6516"/>
    <w:rsid w:val="009309CE"/>
    <w:rsid w:val="00984C93"/>
    <w:rsid w:val="00986730"/>
    <w:rsid w:val="009B6D33"/>
    <w:rsid w:val="009C3992"/>
    <w:rsid w:val="009D2170"/>
    <w:rsid w:val="009E1394"/>
    <w:rsid w:val="00A0537B"/>
    <w:rsid w:val="00AC5F89"/>
    <w:rsid w:val="00B13A2F"/>
    <w:rsid w:val="00B1551A"/>
    <w:rsid w:val="00B16CAF"/>
    <w:rsid w:val="00B2686F"/>
    <w:rsid w:val="00B50C6B"/>
    <w:rsid w:val="00B96054"/>
    <w:rsid w:val="00B97DC6"/>
    <w:rsid w:val="00BB249A"/>
    <w:rsid w:val="00BC43CA"/>
    <w:rsid w:val="00C064CE"/>
    <w:rsid w:val="00C4660B"/>
    <w:rsid w:val="00C57A34"/>
    <w:rsid w:val="00C702AE"/>
    <w:rsid w:val="00CD1FC7"/>
    <w:rsid w:val="00CD5A91"/>
    <w:rsid w:val="00D00ECB"/>
    <w:rsid w:val="00D056CA"/>
    <w:rsid w:val="00D24FDB"/>
    <w:rsid w:val="00D2512E"/>
    <w:rsid w:val="00D27846"/>
    <w:rsid w:val="00D55657"/>
    <w:rsid w:val="00D656C3"/>
    <w:rsid w:val="00D7334B"/>
    <w:rsid w:val="00DB2972"/>
    <w:rsid w:val="00DC7A6E"/>
    <w:rsid w:val="00E4623C"/>
    <w:rsid w:val="00E8025C"/>
    <w:rsid w:val="00E8694B"/>
    <w:rsid w:val="00E973D2"/>
    <w:rsid w:val="00F26EB8"/>
    <w:rsid w:val="00F35536"/>
    <w:rsid w:val="00F36F33"/>
    <w:rsid w:val="00F44680"/>
    <w:rsid w:val="00F90766"/>
    <w:rsid w:val="00FA4DDC"/>
    <w:rsid w:val="00FC4BDE"/>
    <w:rsid w:val="00FC5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5FC1C3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5E5C59"/>
    <w:rPr>
      <w:color w:val="808080"/>
    </w:rPr>
  </w:style>
  <w:style w:type="table" w:styleId="TableGrid">
    <w:name w:val="Table Grid"/>
    <w:basedOn w:val="TableNormal"/>
    <w:uiPriority w:val="59"/>
    <w:rsid w:val="005E5C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5E5C59"/>
    <w:rPr>
      <w:color w:val="808080"/>
    </w:rPr>
  </w:style>
  <w:style w:type="table" w:styleId="TableGrid">
    <w:name w:val="Table Grid"/>
    <w:basedOn w:val="TableNormal"/>
    <w:uiPriority w:val="59"/>
    <w:rsid w:val="005E5C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20" Type="http://schemas.openxmlformats.org/officeDocument/2006/relationships/image" Target="media/image11.png"/><Relationship Id="rId21" Type="http://schemas.openxmlformats.org/officeDocument/2006/relationships/header" Target="header1.xml"/><Relationship Id="rId22" Type="http://schemas.openxmlformats.org/officeDocument/2006/relationships/header" Target="header2.xml"/><Relationship Id="rId23" Type="http://schemas.openxmlformats.org/officeDocument/2006/relationships/footer" Target="footer1.xml"/><Relationship Id="rId24" Type="http://schemas.openxmlformats.org/officeDocument/2006/relationships/footer" Target="footer2.xml"/><Relationship Id="rId25" Type="http://schemas.openxmlformats.org/officeDocument/2006/relationships/header" Target="header3.xml"/><Relationship Id="rId26" Type="http://schemas.openxmlformats.org/officeDocument/2006/relationships/footer" Target="footer3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wmf"/><Relationship Id="rId1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4BECCD2-EEDD-EC49-A40B-23B8CF526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14</Words>
  <Characters>1793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2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</dc:creator>
  <cp:lastModifiedBy>Tim Craine User</cp:lastModifiedBy>
  <cp:revision>2</cp:revision>
  <cp:lastPrinted>2015-05-28T22:47:00Z</cp:lastPrinted>
  <dcterms:created xsi:type="dcterms:W3CDTF">2015-09-27T23:38:00Z</dcterms:created>
  <dcterms:modified xsi:type="dcterms:W3CDTF">2015-09-27T23:38:00Z</dcterms:modified>
</cp:coreProperties>
</file>